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70" r:id="rId2"/>
    <p:sldId id="547" r:id="rId3"/>
    <p:sldId id="548" r:id="rId4"/>
    <p:sldId id="553" r:id="rId5"/>
    <p:sldId id="554" r:id="rId6"/>
    <p:sldId id="546" r:id="rId7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2105" autoAdjust="0"/>
  </p:normalViewPr>
  <p:slideViewPr>
    <p:cSldViewPr>
      <p:cViewPr varScale="1">
        <p:scale>
          <a:sx n="80" d="100"/>
          <a:sy n="80" d="100"/>
        </p:scale>
        <p:origin x="111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18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Nov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, 2015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18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Nov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5/1372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L-LENGTH Equation Upda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11-08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61675"/>
              </p:ext>
            </p:extLst>
          </p:nvPr>
        </p:nvGraphicFramePr>
        <p:xfrm>
          <a:off x="114300" y="2211262"/>
          <a:ext cx="8991600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Document" r:id="rId3" imgW="8725429" imgH="2949009" progId="Word.Document.8">
                  <p:embed/>
                </p:oleObj>
              </mc:Choice>
              <mc:Fallback>
                <p:oleObj name="Document" r:id="rId3" imgW="8725429" imgH="29490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211262"/>
                        <a:ext cx="8991600" cy="3248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-LENGTH Equation in SFD [1]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0780"/>
              </p:ext>
            </p:extLst>
          </p:nvPr>
        </p:nvGraphicFramePr>
        <p:xfrm>
          <a:off x="1877124" y="3890987"/>
          <a:ext cx="4267200" cy="34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2908300" imgH="241300" progId="Equation.DSMT4">
                  <p:embed/>
                </p:oleObj>
              </mc:Choice>
              <mc:Fallback>
                <p:oleObj name="Equation" r:id="rId3" imgW="290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124" y="3890987"/>
                        <a:ext cx="4267200" cy="347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37424"/>
              </p:ext>
            </p:extLst>
          </p:nvPr>
        </p:nvGraphicFramePr>
        <p:xfrm>
          <a:off x="1909763" y="3200399"/>
          <a:ext cx="4524190" cy="3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5" imgW="3225600" imgH="241200" progId="Equation.DSMT4">
                  <p:embed/>
                </p:oleObj>
              </mc:Choice>
              <mc:Fallback>
                <p:oleObj name="Equation" r:id="rId5" imgW="322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200399"/>
                        <a:ext cx="4524190" cy="3317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05098"/>
              </p:ext>
            </p:extLst>
          </p:nvPr>
        </p:nvGraphicFramePr>
        <p:xfrm>
          <a:off x="1954213" y="2312988"/>
          <a:ext cx="4779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7" imgW="3352680" imgH="431640" progId="Equation.DSMT4">
                  <p:embed/>
                </p:oleObj>
              </mc:Choice>
              <mc:Fallback>
                <p:oleObj name="Equation" r:id="rId7" imgW="335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312988"/>
                        <a:ext cx="47799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3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01107"/>
          </a:xfrm>
        </p:spPr>
        <p:txBody>
          <a:bodyPr/>
          <a:lstStyle/>
          <a:p>
            <a:r>
              <a:rPr lang="en-US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545" y="1494924"/>
            <a:ext cx="7772400" cy="1371600"/>
          </a:xfrm>
        </p:spPr>
        <p:txBody>
          <a:bodyPr/>
          <a:lstStyle/>
          <a:p>
            <a:r>
              <a:rPr lang="en-US" dirty="0" smtClean="0"/>
              <a:t>11ax “spoofs” the legacy Non-HT/HT/VHT devices as if an 11a/g PPDU.</a:t>
            </a:r>
          </a:p>
          <a:p>
            <a:r>
              <a:rPr lang="en-US" dirty="0" smtClean="0"/>
              <a:t>According to Clause 18, it is desirable to make legacy devices assuming the number data symbols in non-HT PPDU as:</a:t>
            </a:r>
            <a:endParaRPr lang="en-US" b="1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With current 11ax L-LENGTH equation, we get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04026"/>
              </p:ext>
            </p:extLst>
          </p:nvPr>
        </p:nvGraphicFramePr>
        <p:xfrm>
          <a:off x="1381125" y="2951163"/>
          <a:ext cx="52720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" imgW="3593880" imgH="431640" progId="Equation.DSMT4">
                  <p:embed/>
                </p:oleObj>
              </mc:Choice>
              <mc:Fallback>
                <p:oleObj name="Equation" r:id="rId3" imgW="359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951163"/>
                        <a:ext cx="52720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18737"/>
              </p:ext>
            </p:extLst>
          </p:nvPr>
        </p:nvGraphicFramePr>
        <p:xfrm>
          <a:off x="1219200" y="4189413"/>
          <a:ext cx="715486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5" imgW="4876560" imgH="1396800" progId="Equation.DSMT4">
                  <p:embed/>
                </p:oleObj>
              </mc:Choice>
              <mc:Fallback>
                <p:oleObj name="Equation" r:id="rId5" imgW="48765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89413"/>
                        <a:ext cx="7154863" cy="201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5176955" y="6203951"/>
            <a:ext cx="18387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105400" y="3585078"/>
            <a:ext cx="1547813" cy="270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561357" y="3781384"/>
            <a:ext cx="1560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(desired NSYM)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6448800" y="3612106"/>
            <a:ext cx="267541" cy="2387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9378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Ch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ropose to change the L-LENGTH equation to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Therefore at legacy devices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585319"/>
              </p:ext>
            </p:extLst>
          </p:nvPr>
        </p:nvGraphicFramePr>
        <p:xfrm>
          <a:off x="1962150" y="2312988"/>
          <a:ext cx="476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3" imgW="3340080" imgH="431640" progId="Equation.DSMT4">
                  <p:embed/>
                </p:oleObj>
              </mc:Choice>
              <mc:Fallback>
                <p:oleObj name="Equation" r:id="rId3" imgW="3340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312988"/>
                        <a:ext cx="4762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flipV="1">
            <a:off x="5334000" y="2743200"/>
            <a:ext cx="381000" cy="367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888941"/>
              </p:ext>
            </p:extLst>
          </p:nvPr>
        </p:nvGraphicFramePr>
        <p:xfrm>
          <a:off x="735013" y="5528846"/>
          <a:ext cx="55895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5" imgW="3809880" imgH="457200" progId="Equation.DSMT4">
                  <p:embed/>
                </p:oleObj>
              </mc:Choice>
              <mc:Fallback>
                <p:oleObj name="Equation" r:id="rId5" imgW="380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5528846"/>
                        <a:ext cx="5589587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>
            <a:off x="4724400" y="6203950"/>
            <a:ext cx="1600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44628" y="3164237"/>
                <a:ext cx="6778744" cy="59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𝑌𝑀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𝐸𝑁𝐺𝑇𝐻</m:t>
                                      </m:r>
                                      <m:r>
                                        <a:rPr lang="en-US" b="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</m:num>
                                    <m:den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×4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𝐸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𝑃𝑅𝐸𝐴𝑀𝐵𝐿𝐸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𝐸</m:t>
                          </m:r>
                          <m:r>
                            <m:rPr>
                              <m:lit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𝑖𝑠𝑎𝑏𝑏𝑖𝑔𝑢𝑖𝑡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628" y="3164237"/>
                <a:ext cx="6778744" cy="59586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063744" y="3031192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RX:</a:t>
            </a:r>
            <a:endParaRPr lang="en-US" sz="1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85999" y="4048855"/>
                <a:ext cx="6454895" cy="571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𝐸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𝐸𝐺𝑁𝑇𝐻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</m:num>
                                    <m:den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×4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𝐸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𝑃𝑅𝐸𝐴𝑀𝐵𝐿𝐸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×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9" y="4048855"/>
                <a:ext cx="6454895" cy="5713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5400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838200"/>
          </a:xfrm>
        </p:spPr>
        <p:txBody>
          <a:bodyPr/>
          <a:lstStyle/>
          <a:p>
            <a:r>
              <a:rPr lang="en-US" dirty="0" smtClean="0"/>
              <a:t>Do you agree to make the following changes </a:t>
            </a:r>
            <a:r>
              <a:rPr lang="en-US" dirty="0" smtClean="0">
                <a:solidFill>
                  <a:srgbClr val="FF0000"/>
                </a:solidFill>
              </a:rPr>
              <a:t>in red,</a:t>
            </a:r>
            <a:r>
              <a:rPr lang="en-US" dirty="0" smtClean="0"/>
              <a:t> on the equations in Section</a:t>
            </a:r>
            <a:r>
              <a:rPr lang="en-US" b="1" dirty="0" smtClean="0"/>
              <a:t> 3.3.5</a:t>
            </a:r>
            <a:r>
              <a:rPr lang="en-US" dirty="0" smtClean="0"/>
              <a:t> of </a:t>
            </a:r>
            <a:r>
              <a:rPr lang="en-US" dirty="0" err="1" smtClean="0"/>
              <a:t>TGax</a:t>
            </a:r>
            <a:r>
              <a:rPr lang="en-US" dirty="0" smtClean="0"/>
              <a:t> SFD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057400" y="2322095"/>
                <a:ext cx="3824765" cy="444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m:rPr>
                          <m:lit/>
                        </m:rPr>
                        <a:rPr lang="en-US" i="0"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𝐸𝑁𝐺𝑇𝐻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𝑋𝑇𝐼𝑀𝐸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20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×3−3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322095"/>
                <a:ext cx="3824765" cy="44416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57400" y="3046440"/>
                <a:ext cx="4084451" cy="283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𝑇𝑋𝑇𝐼𝑀𝐸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m:rPr>
                              <m:lit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𝑅𝐸𝐴𝑀𝐵𝐿𝐸</m:t>
                          </m:r>
                        </m:sub>
                      </m:sSub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𝐸</m:t>
                          </m:r>
                          <m:r>
                            <m:rPr>
                              <m:lit/>
                            </m:rPr>
                            <a:rPr lang="en-US" b="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𝑅𝐸𝐴𝑀𝐵𝐿𝐸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𝐸</m:t>
                          </m:r>
                          <m:r>
                            <m:rPr>
                              <m:lit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𝐴𝑇𝐴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𝐸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046440"/>
                <a:ext cx="4084451" cy="28321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55615" y="3554181"/>
                <a:ext cx="6778744" cy="59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𝑌𝑀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𝐸𝑁𝐺𝑇𝐻</m:t>
                                      </m:r>
                                      <m:r>
                                        <a:rPr lang="en-US" b="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</m:num>
                                    <m:den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×4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𝐸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𝑃𝑅𝐸𝐴𝑀𝐵𝐿𝐸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𝐸</m:t>
                          </m:r>
                          <m:r>
                            <m:rPr>
                              <m:lit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𝒊𝒔𝒂𝒎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𝒊𝒈𝒖𝒊𝒕𝒚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615" y="3554181"/>
                <a:ext cx="6778744" cy="5958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117540" y="4616931"/>
                <a:ext cx="6454895" cy="571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𝐸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𝐸𝑁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𝐻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</m:num>
                                    <m:den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×4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𝐸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𝑃𝑅𝐸𝐴𝑀𝐵𝐿𝐸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×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540" y="4616931"/>
                <a:ext cx="6454895" cy="5713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209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[1] 11-15-0132-09-00ax-spec-framework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Nov,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366</TotalTime>
  <Words>201</Words>
  <Application>Microsoft Office PowerPoint</Application>
  <PresentationFormat>On-screen Show (4:3)</PresentationFormat>
  <Paragraphs>50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mbria Math</vt:lpstr>
      <vt:lpstr>Times New Roman</vt:lpstr>
      <vt:lpstr>802-11-Submission</vt:lpstr>
      <vt:lpstr>Document</vt:lpstr>
      <vt:lpstr>Equation</vt:lpstr>
      <vt:lpstr>L-LENGTH Equation Update</vt:lpstr>
      <vt:lpstr>Current L-LENGTH Equation in SFD [1]</vt:lpstr>
      <vt:lpstr>Issues</vt:lpstr>
      <vt:lpstr>Proposed Change</vt:lpstr>
      <vt:lpstr>Straw Poll</vt:lpstr>
      <vt:lpstr>References</vt:lpstr>
    </vt:vector>
  </TitlesOfParts>
  <Company>Marvel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Hongyuan Zhang</cp:lastModifiedBy>
  <cp:revision>1828</cp:revision>
  <cp:lastPrinted>1998-02-10T13:28:06Z</cp:lastPrinted>
  <dcterms:created xsi:type="dcterms:W3CDTF">2007-05-21T21:00:37Z</dcterms:created>
  <dcterms:modified xsi:type="dcterms:W3CDTF">2015-11-10T17:47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